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683562" w14:textId="12C928DF" w:rsidR="003211FE" w:rsidRPr="00C93432" w:rsidRDefault="003A4A8F">
      <w:pPr>
        <w:rPr>
          <w:rFonts w:ascii="Arial" w:eastAsia="Arial Unicode MS" w:hAnsi="Arial" w:cs="Arial"/>
          <w:sz w:val="16"/>
          <w:szCs w:val="16"/>
        </w:rPr>
      </w:pPr>
      <w:r>
        <w:rPr>
          <w:rFonts w:ascii="Arial" w:eastAsia="Arial Unicode MS" w:hAnsi="Arial" w:cs="Arial"/>
          <w:sz w:val="16"/>
          <w:szCs w:val="16"/>
        </w:rPr>
        <w:t>Rev_</w:t>
      </w:r>
      <w:r w:rsidR="004F1019" w:rsidRPr="00C93432">
        <w:rPr>
          <w:rFonts w:ascii="Arial" w:eastAsia="Arial Unicode MS" w:hAnsi="Arial" w:cs="Arial"/>
          <w:sz w:val="16"/>
          <w:szCs w:val="16"/>
        </w:rPr>
        <w:t>cSCCscore12</w:t>
      </w:r>
      <w:r w:rsidR="00E21901">
        <w:rPr>
          <w:rFonts w:ascii="Arial" w:eastAsia="Arial Unicode MS" w:hAnsi="Arial" w:cs="Arial"/>
          <w:sz w:val="16"/>
          <w:szCs w:val="16"/>
        </w:rPr>
        <w:t>2</w:t>
      </w:r>
      <w:r w:rsidR="0075355B">
        <w:rPr>
          <w:rFonts w:ascii="Arial" w:eastAsia="Arial Unicode MS" w:hAnsi="Arial" w:cs="Arial"/>
          <w:sz w:val="16"/>
          <w:szCs w:val="16"/>
        </w:rPr>
        <w:t>9</w:t>
      </w:r>
      <w:r w:rsidR="004F1019" w:rsidRPr="00C93432">
        <w:rPr>
          <w:rFonts w:ascii="Arial" w:eastAsia="Arial Unicode MS" w:hAnsi="Arial" w:cs="Arial"/>
          <w:sz w:val="16"/>
          <w:szCs w:val="16"/>
        </w:rPr>
        <w:t>17</w:t>
      </w:r>
    </w:p>
    <w:p w14:paraId="47D4CCB0" w14:textId="3A79866D" w:rsidR="00C46D5A" w:rsidRPr="00C93432" w:rsidRDefault="00C93432" w:rsidP="00C93432">
      <w:pPr>
        <w:jc w:val="center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Creating the </w:t>
      </w:r>
      <w:r>
        <w:rPr>
          <w:rFonts w:ascii="Arial" w:eastAsia="Arial Unicode MS" w:hAnsi="Arial" w:cs="Arial"/>
          <w:b/>
          <w:i/>
          <w:sz w:val="28"/>
          <w:szCs w:val="28"/>
        </w:rPr>
        <w:t xml:space="preserve">cSCCscore </w:t>
      </w:r>
      <w:r>
        <w:rPr>
          <w:rFonts w:ascii="Arial" w:eastAsia="Arial Unicode MS" w:hAnsi="Arial" w:cs="Arial"/>
          <w:b/>
          <w:sz w:val="28"/>
          <w:szCs w:val="28"/>
        </w:rPr>
        <w:t>Web Site</w:t>
      </w:r>
    </w:p>
    <w:p w14:paraId="49BD5ED8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  <w:r w:rsidRPr="007A7182">
        <w:rPr>
          <w:rFonts w:ascii="Arial" w:eastAsia="Arial Unicode MS" w:hAnsi="Arial" w:cs="Arial"/>
          <w:b/>
          <w:sz w:val="28"/>
          <w:szCs w:val="28"/>
        </w:rPr>
        <w:t>1. User Interface</w:t>
      </w:r>
    </w:p>
    <w:p w14:paraId="00EC5552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</w:p>
    <w:p w14:paraId="0591DDE5" w14:textId="1E4360D3" w:rsidR="00C46D5A" w:rsidRPr="007A7182" w:rsidRDefault="009F5D3B" w:rsidP="00C46D5A">
      <w:pPr>
        <w:pStyle w:val="ListParagraph"/>
        <w:numPr>
          <w:ilvl w:val="1"/>
          <w:numId w:val="1"/>
        </w:numPr>
        <w:rPr>
          <w:rFonts w:ascii="Arial" w:eastAsia="Arial Unicode MS" w:hAnsi="Arial" w:cs="Arial"/>
          <w:b/>
          <w:sz w:val="28"/>
          <w:szCs w:val="28"/>
        </w:rPr>
      </w:pPr>
      <w:bookmarkStart w:id="0" w:name="_GoBack"/>
      <w:r>
        <w:rPr>
          <w:rFonts w:ascii="Arial" w:eastAsia="Arial Unicode MS" w:hAnsi="Arial" w:cs="Arial"/>
          <w:b/>
          <w:sz w:val="28"/>
          <w:szCs w:val="28"/>
        </w:rPr>
        <w:t xml:space="preserve"> </w:t>
      </w:r>
      <w:r w:rsidR="0085270A" w:rsidRPr="007A7182">
        <w:rPr>
          <w:rFonts w:ascii="Arial" w:eastAsia="Arial Unicode MS" w:hAnsi="Arial" w:cs="Arial"/>
          <w:b/>
          <w:sz w:val="28"/>
          <w:szCs w:val="28"/>
        </w:rPr>
        <w:t>I</w:t>
      </w:r>
      <w:r w:rsidR="00C46D5A" w:rsidRPr="007A7182">
        <w:rPr>
          <w:rFonts w:ascii="Arial" w:eastAsia="Arial Unicode MS" w:hAnsi="Arial" w:cs="Arial"/>
          <w:b/>
          <w:sz w:val="28"/>
          <w:szCs w:val="28"/>
        </w:rPr>
        <w:t xml:space="preserve">nput data. </w:t>
      </w:r>
    </w:p>
    <w:bookmarkEnd w:id="0"/>
    <w:p w14:paraId="47FA4906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>Please indicate the most appropriate response:</w:t>
      </w:r>
    </w:p>
    <w:p w14:paraId="67D03E4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gender is: </w:t>
      </w:r>
    </w:p>
    <w:p w14:paraId="3AF33018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fe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7A7182">
        <w:rPr>
          <w:rFonts w:ascii="Arial" w:eastAsia="Arial Unicode MS" w:hAnsi="Arial" w:cs="Arial"/>
          <w:sz w:val="28"/>
          <w:szCs w:val="28"/>
        </w:rPr>
        <w:t xml:space="preserve">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1E88E8E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current age is: </w:t>
      </w:r>
    </w:p>
    <w:p w14:paraId="055CAEA2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years</w:t>
      </w:r>
    </w:p>
    <w:p w14:paraId="4FA42ADB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My tendency to sunburn is: </w:t>
      </w:r>
    </w:p>
    <w:p w14:paraId="680D01A0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00EDEE52" w14:textId="77777777" w:rsidR="00E21901" w:rsidRPr="007A7182" w:rsidRDefault="00E21901" w:rsidP="00E21901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actinic keratosis: </w:t>
      </w:r>
    </w:p>
    <w:p w14:paraId="42DC6CAC" w14:textId="77777777" w:rsidR="00E21901" w:rsidRPr="007A7182" w:rsidRDefault="00E21901" w:rsidP="00E21901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560450C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invasive squamous cell skin cancer:  </w:t>
      </w:r>
    </w:p>
    <w:p w14:paraId="7E9CEE6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33C94EC0" w14:textId="7B98DE46" w:rsidR="00C46D5A" w:rsidRPr="00E21901" w:rsidRDefault="00C46D5A" w:rsidP="00E21901">
      <w:pPr>
        <w:pStyle w:val="ListParagraph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fals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 non-invasive (also called in-situ) squamous cell skin cancer: </w:t>
      </w:r>
    </w:p>
    <w:p w14:paraId="4CDEF4EA" w14:textId="77777777" w:rsidR="00C46D5A" w:rsidRPr="007A7182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82C2DB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 have been typed for the 16 genetic variants associated with increased risk of squamous cell skin cancer (</w:t>
      </w:r>
      <w:r w:rsidRPr="007A7182">
        <w:rPr>
          <w:rFonts w:ascii="Arial" w:eastAsia="Arial Unicode MS" w:hAnsi="Arial" w:cs="Arial"/>
          <w:i/>
          <w:color w:val="000000"/>
          <w:sz w:val="28"/>
          <w:szCs w:val="28"/>
        </w:rPr>
        <w:t>option to see a list of risk alleles for these sixteen variants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): </w:t>
      </w:r>
    </w:p>
    <w:p w14:paraId="01E2FDA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CDBF29A" w14:textId="31B0BC78" w:rsidR="00C46D5A" w:rsidRPr="00E21901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tru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>The number of risk alleles that I carry is:</w:t>
      </w:r>
    </w:p>
    <w:p w14:paraId="4CF6EE90" w14:textId="77777777" w:rsidR="00C46D5A" w:rsidRPr="007A7182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&lt; 8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8 or 9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10 or mor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</w:p>
    <w:p w14:paraId="608AFD52" w14:textId="7AFF82E1" w:rsidR="00C46D5A" w:rsidRPr="00E21901" w:rsidRDefault="00C46D5A" w:rsidP="00E21901">
      <w:pPr>
        <w:pStyle w:val="ListParagraph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fals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 xml:space="preserve">Based on the squamous cell skin cancer histories of my parents, siblings and children, my genetic risk for this cancer is: </w:t>
      </w:r>
    </w:p>
    <w:p w14:paraId="62381AAF" w14:textId="2F5B1946" w:rsidR="0085270A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.</w:t>
      </w:r>
    </w:p>
    <w:p w14:paraId="374CE534" w14:textId="77777777" w:rsidR="00E21901" w:rsidRDefault="00E21901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</w:p>
    <w:p w14:paraId="2935470A" w14:textId="43245CF9" w:rsidR="009F5D3B" w:rsidRPr="00927E6C" w:rsidRDefault="009F5D3B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is input is transformed into the eight covariates shown in Table 1.</w:t>
      </w:r>
    </w:p>
    <w:p w14:paraId="39C886D8" w14:textId="77777777" w:rsidR="0085270A" w:rsidRPr="00A15CC3" w:rsidRDefault="0085270A" w:rsidP="00A15CC3">
      <w:pPr>
        <w:rPr>
          <w:rFonts w:ascii="Arial" w:eastAsia="Arial Unicode MS" w:hAnsi="Arial" w:cs="Arial"/>
          <w:color w:val="000000"/>
          <w:sz w:val="28"/>
          <w:szCs w:val="28"/>
        </w:rPr>
      </w:pPr>
    </w:p>
    <w:p w14:paraId="01EFDDD6" w14:textId="26433327" w:rsidR="000124C7" w:rsidRPr="009F5D3B" w:rsidRDefault="000124C7" w:rsidP="009F5D3B">
      <w:pPr>
        <w:rPr>
          <w:rFonts w:ascii="Arial" w:eastAsia="Arial Unicode MS" w:hAnsi="Arial" w:cs="Arial"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2. Using the input data to produce the output.</w:t>
      </w:r>
    </w:p>
    <w:p w14:paraId="75F44AEB" w14:textId="7EC42D4E" w:rsidR="000124C7" w:rsidRPr="007A7182" w:rsidRDefault="00844680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e output is t</w:t>
      </w:r>
      <w:r w:rsidR="000124C7" w:rsidRPr="007A7182">
        <w:rPr>
          <w:rFonts w:ascii="Arial" w:eastAsia="Arial Unicode MS" w:hAnsi="Arial" w:cs="Arial"/>
          <w:color w:val="000000"/>
          <w:sz w:val="28"/>
          <w:szCs w:val="28"/>
        </w:rPr>
        <w:t>he probability P of developing a squamous cell cancer in the next three years</w:t>
      </w:r>
      <w:r>
        <w:rPr>
          <w:rFonts w:ascii="Arial" w:eastAsia="Arial Unicode MS" w:hAnsi="Arial" w:cs="Arial"/>
          <w:color w:val="000000"/>
          <w:sz w:val="28"/>
          <w:szCs w:val="28"/>
        </w:rPr>
        <w:t>. P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is given by</w:t>
      </w:r>
    </w:p>
    <w:p w14:paraId="70787232" w14:textId="7C63AF50" w:rsidR="000124C7" w:rsidRPr="007A7182" w:rsidRDefault="000124C7" w:rsidP="000124C7">
      <w:pPr>
        <w:pStyle w:val="MTDisplayEquation"/>
        <w:rPr>
          <w:rFonts w:ascii="Arial" w:hAnsi="Arial" w:cs="Arial"/>
        </w:rPr>
      </w:pPr>
      <w:r w:rsidRPr="007A7182">
        <w:rPr>
          <w:rFonts w:ascii="Arial" w:hAnsi="Arial" w:cs="Arial"/>
        </w:rPr>
        <w:tab/>
      </w:r>
      <w:r w:rsidR="0075355B" w:rsidRPr="007A7182">
        <w:rPr>
          <w:rFonts w:ascii="Arial" w:hAnsi="Arial" w:cs="Arial"/>
          <w:position w:val="-34"/>
        </w:rPr>
        <w:object w:dxaOrig="4580" w:dyaOrig="960" w14:anchorId="09A74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pt;height:48pt" o:ole="">
            <v:imagedata r:id="rId8" o:title=""/>
          </v:shape>
          <o:OLEObject Type="Embed" ProgID="Equation.DSMT4" ShapeID="_x0000_i1025" DrawAspect="Content" ObjectID="_1449903793" r:id="rId9"/>
        </w:object>
      </w:r>
      <w:r w:rsidRPr="007A7182">
        <w:rPr>
          <w:rFonts w:ascii="Arial" w:hAnsi="Arial" w:cs="Arial"/>
        </w:rPr>
        <w:t xml:space="preserve"> </w:t>
      </w:r>
      <w:r w:rsidR="000E3AED" w:rsidRPr="007A7182">
        <w:rPr>
          <w:rFonts w:ascii="Arial" w:hAnsi="Arial" w:cs="Arial"/>
        </w:rPr>
        <w:tab/>
        <w:t>(1)</w:t>
      </w:r>
    </w:p>
    <w:p w14:paraId="79BA5534" w14:textId="7B852135" w:rsidR="000E3AED" w:rsidRPr="007A7182" w:rsidRDefault="000E3AED" w:rsidP="000E3AED">
      <w:pPr>
        <w:rPr>
          <w:rFonts w:ascii="Arial" w:hAnsi="Arial" w:cs="Arial"/>
          <w:sz w:val="28"/>
          <w:szCs w:val="28"/>
        </w:rPr>
      </w:pPr>
      <w:r w:rsidRPr="007A7182">
        <w:rPr>
          <w:rFonts w:ascii="Arial" w:hAnsi="Arial" w:cs="Arial"/>
          <w:sz w:val="28"/>
          <w:szCs w:val="28"/>
        </w:rPr>
        <w:t xml:space="preserve">Equation (1) involves eight covariates 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1</w:t>
      </w:r>
      <w:r w:rsidRPr="007A7182">
        <w:rPr>
          <w:rFonts w:ascii="Arial" w:hAnsi="Arial" w:cs="Arial"/>
          <w:i/>
          <w:sz w:val="28"/>
          <w:szCs w:val="28"/>
        </w:rPr>
        <w:t>,…</w:t>
      </w:r>
      <w:r w:rsidR="007A7182" w:rsidRPr="007A7182">
        <w:rPr>
          <w:rFonts w:ascii="Arial" w:hAnsi="Arial" w:cs="Arial"/>
          <w:i/>
          <w:sz w:val="28"/>
          <w:szCs w:val="28"/>
        </w:rPr>
        <w:t>,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8</w:t>
      </w:r>
      <w:r w:rsidR="007A7182">
        <w:rPr>
          <w:rFonts w:ascii="Arial" w:hAnsi="Arial" w:cs="Arial"/>
          <w:sz w:val="28"/>
          <w:szCs w:val="28"/>
        </w:rPr>
        <w:t xml:space="preserve"> </w:t>
      </w:r>
      <w:r w:rsidRPr="007A7182">
        <w:rPr>
          <w:rFonts w:ascii="Arial" w:hAnsi="Arial" w:cs="Arial"/>
          <w:sz w:val="28"/>
          <w:szCs w:val="28"/>
        </w:rPr>
        <w:t xml:space="preserve">whose values are </w:t>
      </w:r>
      <w:r w:rsidR="007A7182">
        <w:rPr>
          <w:rFonts w:ascii="Arial" w:hAnsi="Arial" w:cs="Arial"/>
          <w:sz w:val="28"/>
          <w:szCs w:val="28"/>
        </w:rPr>
        <w:t>created using</w:t>
      </w:r>
      <w:r w:rsidRPr="007A7182">
        <w:rPr>
          <w:rFonts w:ascii="Arial" w:hAnsi="Arial" w:cs="Arial"/>
          <w:sz w:val="28"/>
          <w:szCs w:val="28"/>
        </w:rPr>
        <w:t xml:space="preserve"> the patient</w:t>
      </w:r>
      <w:r w:rsidR="007A7182">
        <w:rPr>
          <w:rFonts w:ascii="Arial" w:hAnsi="Arial" w:cs="Arial"/>
          <w:sz w:val="28"/>
          <w:szCs w:val="28"/>
        </w:rPr>
        <w:t>’s input,</w:t>
      </w:r>
      <w:r w:rsidRPr="007A7182">
        <w:rPr>
          <w:rFonts w:ascii="Arial" w:hAnsi="Arial" w:cs="Arial"/>
          <w:sz w:val="28"/>
          <w:szCs w:val="28"/>
        </w:rPr>
        <w:t xml:space="preserve"> and 11 parameters, whose </w:t>
      </w:r>
      <w:r w:rsidR="009F5D3B">
        <w:rPr>
          <w:rFonts w:ascii="Arial" w:hAnsi="Arial" w:cs="Arial"/>
          <w:sz w:val="28"/>
          <w:szCs w:val="28"/>
        </w:rPr>
        <w:t xml:space="preserve">definitions &amp; </w:t>
      </w:r>
      <w:r w:rsidRPr="007A7182">
        <w:rPr>
          <w:rFonts w:ascii="Arial" w:hAnsi="Arial" w:cs="Arial"/>
          <w:sz w:val="28"/>
          <w:szCs w:val="28"/>
        </w:rPr>
        <w:t xml:space="preserve">sex-specific values are given in Table </w:t>
      </w:r>
      <w:r w:rsidR="009F5D3B">
        <w:rPr>
          <w:rFonts w:ascii="Arial" w:hAnsi="Arial" w:cs="Arial"/>
          <w:sz w:val="28"/>
          <w:szCs w:val="28"/>
        </w:rPr>
        <w:t>2</w:t>
      </w:r>
      <w:r w:rsidRPr="007A7182">
        <w:rPr>
          <w:rFonts w:ascii="Arial" w:hAnsi="Arial" w:cs="Arial"/>
          <w:sz w:val="28"/>
          <w:szCs w:val="28"/>
        </w:rPr>
        <w:t xml:space="preserve">. </w:t>
      </w:r>
    </w:p>
    <w:p w14:paraId="7650CE31" w14:textId="650F9DB6" w:rsidR="00927E6C" w:rsidRDefault="00927E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62220218" w14:textId="5E8140B9" w:rsidR="00927E6C" w:rsidRPr="00927E6C" w:rsidRDefault="00927E6C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lastRenderedPageBreak/>
        <w:t xml:space="preserve">2.1 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>Using the I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nput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to create the 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covariates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Table 1 shows </w:t>
      </w:r>
      <w:r w:rsidR="007C5A28">
        <w:rPr>
          <w:rFonts w:ascii="Arial" w:eastAsia="Arial Unicode MS" w:hAnsi="Arial" w:cs="Arial"/>
          <w:color w:val="000000"/>
          <w:sz w:val="28"/>
          <w:szCs w:val="28"/>
        </w:rPr>
        <w:t xml:space="preserve">how 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to create the covariates from the input data. </w:t>
      </w:r>
    </w:p>
    <w:p w14:paraId="4DB72BA8" w14:textId="77777777" w:rsidR="00927E6C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4F69DB8" w14:textId="77777777" w:rsidR="00927E6C" w:rsidRP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Table 1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28"/>
        <w:gridCol w:w="3329"/>
      </w:tblGrid>
      <w:tr w:rsidR="00927E6C" w14:paraId="5260A8F9" w14:textId="77777777" w:rsidTr="00C9178A">
        <w:trPr>
          <w:jc w:val="center"/>
        </w:trPr>
        <w:tc>
          <w:tcPr>
            <w:tcW w:w="0" w:type="auto"/>
          </w:tcPr>
          <w:p w14:paraId="340D8F29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0" w:type="auto"/>
          </w:tcPr>
          <w:p w14:paraId="0739E05B" w14:textId="77777777" w:rsidR="00927E6C" w:rsidRPr="008301A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b/>
                <w:color w:val="000000" w:themeColor="text1"/>
                <w:sz w:val="28"/>
                <w:szCs w:val="28"/>
              </w:rPr>
              <w:t>Covariate</w:t>
            </w:r>
          </w:p>
        </w:tc>
      </w:tr>
      <w:tr w:rsidR="00927E6C" w14:paraId="0AA21F94" w14:textId="77777777" w:rsidTr="00C9178A">
        <w:trPr>
          <w:jc w:val="center"/>
        </w:trPr>
        <w:tc>
          <w:tcPr>
            <w:tcW w:w="0" w:type="auto"/>
          </w:tcPr>
          <w:p w14:paraId="613F2ED9" w14:textId="77777777" w:rsidR="00927E6C" w:rsidRPr="009F5D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</w:tcPr>
          <w:p w14:paraId="4FF5253B" w14:textId="77777777" w:rsidR="00927E6C" w:rsidRPr="008301A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Age (yrs)</w:t>
            </w:r>
            <w:r w:rsidRPr="008301AB">
              <w:rPr>
                <w:rFonts w:ascii="ＭＳ ゴシック" w:eastAsia="ＭＳ ゴシック" w:hAnsi="ＭＳ ゴシック"/>
                <w:color w:val="000000" w:themeColor="text1"/>
              </w:rPr>
              <w:t xml:space="preserve"> ÷</w:t>
            </w: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10</w:t>
            </w:r>
          </w:p>
        </w:tc>
      </w:tr>
      <w:tr w:rsidR="00927E6C" w14:paraId="47154FAB" w14:textId="77777777" w:rsidTr="00C9178A">
        <w:trPr>
          <w:jc w:val="center"/>
        </w:trPr>
        <w:tc>
          <w:tcPr>
            <w:tcW w:w="0" w:type="auto"/>
          </w:tcPr>
          <w:p w14:paraId="08A22DC3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2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>a</w:t>
            </w:r>
          </w:p>
        </w:tc>
        <w:tc>
          <w:tcPr>
            <w:tcW w:w="0" w:type="auto"/>
          </w:tcPr>
          <w:p w14:paraId="50C23FC5" w14:textId="77777777" w:rsidR="00927E6C" w:rsidRPr="008301A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Moderate sun sensitivity</w:t>
            </w:r>
          </w:p>
        </w:tc>
      </w:tr>
      <w:tr w:rsidR="00927E6C" w14:paraId="38F43B86" w14:textId="77777777" w:rsidTr="00C9178A">
        <w:trPr>
          <w:jc w:val="center"/>
        </w:trPr>
        <w:tc>
          <w:tcPr>
            <w:tcW w:w="0" w:type="auto"/>
          </w:tcPr>
          <w:p w14:paraId="179E2A91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3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29D3AF2E" w14:textId="77777777" w:rsidR="00927E6C" w:rsidRPr="008301A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High sun sensitivity</w:t>
            </w:r>
          </w:p>
        </w:tc>
      </w:tr>
      <w:tr w:rsidR="009E33DB" w14:paraId="2E33EF1F" w14:textId="77777777" w:rsidTr="00C9178A">
        <w:trPr>
          <w:jc w:val="center"/>
        </w:trPr>
        <w:tc>
          <w:tcPr>
            <w:tcW w:w="0" w:type="auto"/>
          </w:tcPr>
          <w:p w14:paraId="7DD415D5" w14:textId="1C0C70F4" w:rsid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4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4C5684DD" w14:textId="724EC9C2" w:rsidR="009E33DB" w:rsidRPr="008301A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Moderate genetic risk</w:t>
            </w:r>
          </w:p>
        </w:tc>
      </w:tr>
      <w:tr w:rsidR="009E33DB" w14:paraId="328F82F7" w14:textId="77777777" w:rsidTr="00C9178A">
        <w:trPr>
          <w:jc w:val="center"/>
        </w:trPr>
        <w:tc>
          <w:tcPr>
            <w:tcW w:w="0" w:type="auto"/>
          </w:tcPr>
          <w:p w14:paraId="6FF66055" w14:textId="264D0547" w:rsid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5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59DA9B95" w14:textId="14E72D95" w:rsidR="009E33DB" w:rsidRPr="008301A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High genetic risk</w:t>
            </w:r>
          </w:p>
        </w:tc>
      </w:tr>
      <w:tr w:rsidR="00927E6C" w14:paraId="5C3BDFBD" w14:textId="77777777" w:rsidTr="00C9178A">
        <w:trPr>
          <w:jc w:val="center"/>
        </w:trPr>
        <w:tc>
          <w:tcPr>
            <w:tcW w:w="0" w:type="auto"/>
          </w:tcPr>
          <w:p w14:paraId="0C9C45EB" w14:textId="36B6759D" w:rsidR="00927E6C" w:rsidRPr="00CB4F3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6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623311B9" w14:textId="5E487521" w:rsidR="00927E6C" w:rsidRPr="008301A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Hx of actinic keratosis</w:t>
            </w:r>
          </w:p>
        </w:tc>
      </w:tr>
      <w:tr w:rsidR="00927E6C" w14:paraId="1E5DE19C" w14:textId="77777777" w:rsidTr="00C9178A">
        <w:trPr>
          <w:jc w:val="center"/>
        </w:trPr>
        <w:tc>
          <w:tcPr>
            <w:tcW w:w="0" w:type="auto"/>
          </w:tcPr>
          <w:p w14:paraId="00034755" w14:textId="0FB25E98" w:rsidR="00927E6C" w:rsidRPr="00CB4F3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0" w:type="auto"/>
          </w:tcPr>
          <w:p w14:paraId="18D42A0D" w14:textId="48E39FDF" w:rsidR="00927E6C" w:rsidRPr="008301A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 xml:space="preserve">Hx of </w:t>
            </w:r>
            <w:r w:rsidR="00927E6C"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Noninvasive SCSC</w:t>
            </w:r>
          </w:p>
        </w:tc>
      </w:tr>
      <w:tr w:rsidR="00927E6C" w14:paraId="68F75B94" w14:textId="77777777" w:rsidTr="00C9178A">
        <w:trPr>
          <w:jc w:val="center"/>
        </w:trPr>
        <w:tc>
          <w:tcPr>
            <w:tcW w:w="0" w:type="auto"/>
          </w:tcPr>
          <w:p w14:paraId="12A4D768" w14:textId="473417EE" w:rsidR="00927E6C" w:rsidRPr="00CB4F3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8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58E875AD" w14:textId="3FF895D6" w:rsidR="00927E6C" w:rsidRPr="008301AB" w:rsidRDefault="00927E6C" w:rsidP="009E33D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</w:pPr>
            <w:r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 xml:space="preserve">Hx of </w:t>
            </w:r>
            <w:r w:rsidR="009E33DB" w:rsidRPr="008301AB">
              <w:rPr>
                <w:rFonts w:ascii="Arial" w:eastAsia="Arial Unicode MS" w:hAnsi="Arial" w:cs="Arial"/>
                <w:color w:val="000000" w:themeColor="text1"/>
                <w:sz w:val="28"/>
                <w:szCs w:val="28"/>
              </w:rPr>
              <w:t>Invasive SCSC</w:t>
            </w:r>
          </w:p>
        </w:tc>
      </w:tr>
    </w:tbl>
    <w:p w14:paraId="2A456D60" w14:textId="77777777" w:rsid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z = 1 if box is checked; z = 0 otherwise</w:t>
      </w:r>
    </w:p>
    <w:p w14:paraId="2322467B" w14:textId="2ED3809D" w:rsidR="000E3AED" w:rsidRP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 w:rsidRPr="00927E6C">
        <w:rPr>
          <w:rFonts w:ascii="Arial" w:eastAsia="Arial Unicode MS" w:hAnsi="Arial" w:cs="Arial"/>
          <w:color w:val="000000"/>
          <w:sz w:val="28"/>
          <w:szCs w:val="28"/>
        </w:rPr>
        <w:t>SCSC = squamous cell skin cancer</w:t>
      </w:r>
    </w:p>
    <w:p w14:paraId="3D57F341" w14:textId="77777777" w:rsidR="00927E6C" w:rsidRDefault="00927E6C" w:rsidP="00927E6C">
      <w:pPr>
        <w:rPr>
          <w:rFonts w:ascii="Arial" w:hAnsi="Arial" w:cs="Arial"/>
          <w:sz w:val="28"/>
          <w:szCs w:val="28"/>
        </w:rPr>
      </w:pPr>
    </w:p>
    <w:p w14:paraId="3266D5AE" w14:textId="501D683B" w:rsidR="00927E6C" w:rsidRPr="00927E6C" w:rsidRDefault="00927E6C" w:rsidP="00927E6C">
      <w:pPr>
        <w:rPr>
          <w:rFonts w:ascii="Arial" w:hAnsi="Arial" w:cs="Arial"/>
          <w:b/>
          <w:sz w:val="28"/>
          <w:szCs w:val="28"/>
        </w:rPr>
      </w:pPr>
      <w:r w:rsidRPr="00927E6C">
        <w:rPr>
          <w:rFonts w:ascii="Arial" w:hAnsi="Arial" w:cs="Arial"/>
          <w:b/>
          <w:sz w:val="28"/>
          <w:szCs w:val="28"/>
        </w:rPr>
        <w:t xml:space="preserve">2.2 Using the covariates to create the assigned probability P of developing a new cancer in the next three years. </w:t>
      </w:r>
    </w:p>
    <w:p w14:paraId="156CF2C0" w14:textId="77777777" w:rsidR="00927E6C" w:rsidRDefault="00927E6C" w:rsidP="00927E6C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6FC9B96C" w14:textId="3EC1E5AA" w:rsid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>T</w:t>
      </w:r>
      <w:r w:rsidR="009F5D3B">
        <w:rPr>
          <w:rFonts w:ascii="Arial" w:eastAsia="Arial Unicode MS" w:hAnsi="Arial" w:cs="Arial"/>
          <w:b/>
          <w:color w:val="000000"/>
          <w:sz w:val="28"/>
          <w:szCs w:val="28"/>
        </w:rPr>
        <w:t>able 2. Sex-specific Parameter Values</w:t>
      </w:r>
    </w:p>
    <w:p w14:paraId="4B19F47B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tbl>
      <w:tblPr>
        <w:tblStyle w:val="TableGrid"/>
        <w:tblW w:w="0" w:type="auto"/>
        <w:tblInd w:w="400" w:type="dxa"/>
        <w:tblLook w:val="04A0" w:firstRow="1" w:lastRow="0" w:firstColumn="1" w:lastColumn="0" w:noHBand="0" w:noVBand="1"/>
      </w:tblPr>
      <w:tblGrid>
        <w:gridCol w:w="2367"/>
        <w:gridCol w:w="2727"/>
        <w:gridCol w:w="2836"/>
        <w:gridCol w:w="2686"/>
      </w:tblGrid>
      <w:tr w:rsidR="009E33DB" w14:paraId="666660B8" w14:textId="77777777" w:rsidTr="009E33DB">
        <w:tc>
          <w:tcPr>
            <w:tcW w:w="2367" w:type="dxa"/>
          </w:tcPr>
          <w:p w14:paraId="5B30F555" w14:textId="4B6B3F76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Description</w:t>
            </w:r>
          </w:p>
        </w:tc>
        <w:tc>
          <w:tcPr>
            <w:tcW w:w="2727" w:type="dxa"/>
          </w:tcPr>
          <w:p w14:paraId="2C85B732" w14:textId="5D81E4BC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5522" w:type="dxa"/>
            <w:gridSpan w:val="2"/>
          </w:tcPr>
          <w:p w14:paraId="2C4822A8" w14:textId="5B16DD1E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Value</w:t>
            </w:r>
          </w:p>
        </w:tc>
      </w:tr>
      <w:tr w:rsidR="009E33DB" w14:paraId="51017A85" w14:textId="77777777" w:rsidTr="009E33DB">
        <w:tc>
          <w:tcPr>
            <w:tcW w:w="2367" w:type="dxa"/>
          </w:tcPr>
          <w:p w14:paraId="4D30CFAA" w14:textId="77777777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2727" w:type="dxa"/>
          </w:tcPr>
          <w:p w14:paraId="00995CF2" w14:textId="0040B372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2836" w:type="dxa"/>
          </w:tcPr>
          <w:p w14:paraId="168F6B2F" w14:textId="172DB7B2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FEMALES</w:t>
            </w:r>
          </w:p>
        </w:tc>
        <w:tc>
          <w:tcPr>
            <w:tcW w:w="2686" w:type="dxa"/>
          </w:tcPr>
          <w:p w14:paraId="170FB78E" w14:textId="4FECDB70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MALES</w:t>
            </w:r>
          </w:p>
        </w:tc>
      </w:tr>
      <w:tr w:rsidR="009E33DB" w14:paraId="7644FB44" w14:textId="77777777" w:rsidTr="009E33DB">
        <w:tc>
          <w:tcPr>
            <w:tcW w:w="2367" w:type="dxa"/>
          </w:tcPr>
          <w:p w14:paraId="3EEBEB9B" w14:textId="77777777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8249" w:type="dxa"/>
            <w:gridSpan w:val="3"/>
          </w:tcPr>
          <w:p w14:paraId="22DC3E0B" w14:textId="649B8FE3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 Regression Coefficients</w:t>
            </w:r>
          </w:p>
        </w:tc>
      </w:tr>
      <w:tr w:rsidR="009E33DB" w14:paraId="7176F745" w14:textId="77777777" w:rsidTr="009E33DB">
        <w:tc>
          <w:tcPr>
            <w:tcW w:w="2367" w:type="dxa"/>
          </w:tcPr>
          <w:p w14:paraId="383FA8BD" w14:textId="105726F3" w:rsidR="009E33DB" w:rsidRPr="0092370F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Age/10</w:t>
            </w:r>
          </w:p>
        </w:tc>
        <w:tc>
          <w:tcPr>
            <w:tcW w:w="2727" w:type="dxa"/>
          </w:tcPr>
          <w:p w14:paraId="4F6866A6" w14:textId="7BBA619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92370F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Lucida Grande" w:hAnsi="Lucida Grande" w:cs="Lucida Grande"/>
                <w:b/>
                <w:color w:val="000000"/>
                <w:vertAlign w:val="subscript"/>
              </w:rPr>
              <w:t>1</w:t>
            </w:r>
          </w:p>
        </w:tc>
        <w:tc>
          <w:tcPr>
            <w:tcW w:w="2836" w:type="dxa"/>
          </w:tcPr>
          <w:p w14:paraId="7336CD63" w14:textId="5281372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7</w:t>
            </w:r>
          </w:p>
        </w:tc>
        <w:tc>
          <w:tcPr>
            <w:tcW w:w="2686" w:type="dxa"/>
          </w:tcPr>
          <w:p w14:paraId="18723C10" w14:textId="422E6BED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2</w:t>
            </w:r>
          </w:p>
        </w:tc>
      </w:tr>
      <w:tr w:rsidR="009E33DB" w14:paraId="6A3FE252" w14:textId="77777777" w:rsidTr="009E33DB">
        <w:tc>
          <w:tcPr>
            <w:tcW w:w="2367" w:type="dxa"/>
          </w:tcPr>
          <w:p w14:paraId="1757DBE6" w14:textId="02AFF672" w:rsidR="009E33DB" w:rsidRPr="00DF4E18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Mod Sun</w:t>
            </w:r>
          </w:p>
        </w:tc>
        <w:tc>
          <w:tcPr>
            <w:tcW w:w="2727" w:type="dxa"/>
          </w:tcPr>
          <w:p w14:paraId="7BF8FA83" w14:textId="7D39394B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DF4E18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836" w:type="dxa"/>
          </w:tcPr>
          <w:p w14:paraId="19AF7BE3" w14:textId="09EF2DE1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8</w:t>
            </w:r>
          </w:p>
        </w:tc>
        <w:tc>
          <w:tcPr>
            <w:tcW w:w="2686" w:type="dxa"/>
          </w:tcPr>
          <w:p w14:paraId="7C307686" w14:textId="770F778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9</w:t>
            </w:r>
          </w:p>
        </w:tc>
      </w:tr>
      <w:tr w:rsidR="009E33DB" w14:paraId="64413B10" w14:textId="77777777" w:rsidTr="009E33DB">
        <w:tc>
          <w:tcPr>
            <w:tcW w:w="2367" w:type="dxa"/>
          </w:tcPr>
          <w:p w14:paraId="11E90ED2" w14:textId="338E3653" w:rsidR="009E33DB" w:rsidRPr="0024025C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High Sun</w:t>
            </w:r>
          </w:p>
        </w:tc>
        <w:tc>
          <w:tcPr>
            <w:tcW w:w="2727" w:type="dxa"/>
          </w:tcPr>
          <w:p w14:paraId="2FDA5681" w14:textId="209BBE87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4025C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836" w:type="dxa"/>
          </w:tcPr>
          <w:p w14:paraId="66357039" w14:textId="37BFCEDB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27</w:t>
            </w:r>
          </w:p>
        </w:tc>
        <w:tc>
          <w:tcPr>
            <w:tcW w:w="2686" w:type="dxa"/>
          </w:tcPr>
          <w:p w14:paraId="2B1F20FC" w14:textId="276A2A00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3</w:t>
            </w:r>
          </w:p>
        </w:tc>
      </w:tr>
      <w:tr w:rsidR="009E33DB" w14:paraId="11B02D16" w14:textId="77777777" w:rsidTr="009E33DB">
        <w:tc>
          <w:tcPr>
            <w:tcW w:w="2367" w:type="dxa"/>
          </w:tcPr>
          <w:p w14:paraId="1D08E9ED" w14:textId="71C6EFDC" w:rsidR="009E33DB" w:rsidRPr="005038F3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Mod Risk</w:t>
            </w:r>
          </w:p>
        </w:tc>
        <w:tc>
          <w:tcPr>
            <w:tcW w:w="2727" w:type="dxa"/>
          </w:tcPr>
          <w:p w14:paraId="3583B4A6" w14:textId="34EA5699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5038F3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836" w:type="dxa"/>
          </w:tcPr>
          <w:p w14:paraId="18B603FF" w14:textId="546F714A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6</w:t>
            </w:r>
          </w:p>
        </w:tc>
        <w:tc>
          <w:tcPr>
            <w:tcW w:w="2686" w:type="dxa"/>
          </w:tcPr>
          <w:p w14:paraId="19C41040" w14:textId="2EDA0A7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30</w:t>
            </w:r>
          </w:p>
        </w:tc>
      </w:tr>
      <w:tr w:rsidR="009E33DB" w14:paraId="680913F4" w14:textId="77777777" w:rsidTr="009E33DB">
        <w:tc>
          <w:tcPr>
            <w:tcW w:w="2367" w:type="dxa"/>
          </w:tcPr>
          <w:p w14:paraId="5B8CBCCC" w14:textId="77ECB65E" w:rsidR="009E33DB" w:rsidRPr="00874097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High risk</w:t>
            </w:r>
          </w:p>
        </w:tc>
        <w:tc>
          <w:tcPr>
            <w:tcW w:w="2727" w:type="dxa"/>
          </w:tcPr>
          <w:p w14:paraId="2EBE638F" w14:textId="7A02E15E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7409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836" w:type="dxa"/>
          </w:tcPr>
          <w:p w14:paraId="58FE3220" w14:textId="5259F388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54</w:t>
            </w:r>
          </w:p>
        </w:tc>
        <w:tc>
          <w:tcPr>
            <w:tcW w:w="2686" w:type="dxa"/>
          </w:tcPr>
          <w:p w14:paraId="2AD5D2EA" w14:textId="7DCFF6C7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6</w:t>
            </w:r>
          </w:p>
        </w:tc>
      </w:tr>
      <w:tr w:rsidR="009E33DB" w14:paraId="45EA6FDE" w14:textId="77777777" w:rsidTr="009E33DB">
        <w:tc>
          <w:tcPr>
            <w:tcW w:w="2367" w:type="dxa"/>
          </w:tcPr>
          <w:p w14:paraId="78D12F30" w14:textId="4F1D2045" w:rsidR="009E33DB" w:rsidRPr="00035FB5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AK hx</w:t>
            </w:r>
          </w:p>
        </w:tc>
        <w:tc>
          <w:tcPr>
            <w:tcW w:w="2727" w:type="dxa"/>
          </w:tcPr>
          <w:p w14:paraId="3F4F5347" w14:textId="4133BC72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035FB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836" w:type="dxa"/>
          </w:tcPr>
          <w:p w14:paraId="613AAA40" w14:textId="5FE08577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74</w:t>
            </w:r>
          </w:p>
        </w:tc>
        <w:tc>
          <w:tcPr>
            <w:tcW w:w="2686" w:type="dxa"/>
          </w:tcPr>
          <w:p w14:paraId="22A242D3" w14:textId="2E3B2D0D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80</w:t>
            </w:r>
          </w:p>
        </w:tc>
      </w:tr>
      <w:tr w:rsidR="009E33DB" w14:paraId="7F8F07A6" w14:textId="77777777" w:rsidTr="009E33DB">
        <w:tc>
          <w:tcPr>
            <w:tcW w:w="2367" w:type="dxa"/>
          </w:tcPr>
          <w:p w14:paraId="4B117796" w14:textId="0B3604E9" w:rsidR="009E33DB" w:rsidRPr="008B5C25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Noninvasive hx</w:t>
            </w:r>
          </w:p>
        </w:tc>
        <w:tc>
          <w:tcPr>
            <w:tcW w:w="2727" w:type="dxa"/>
          </w:tcPr>
          <w:p w14:paraId="4DD281F9" w14:textId="0C0C331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B5C2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2836" w:type="dxa"/>
          </w:tcPr>
          <w:p w14:paraId="1FD0FDA2" w14:textId="436D16FF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98</w:t>
            </w:r>
          </w:p>
        </w:tc>
        <w:tc>
          <w:tcPr>
            <w:tcW w:w="2686" w:type="dxa"/>
          </w:tcPr>
          <w:p w14:paraId="2F9EF0F7" w14:textId="2F3C0FD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02</w:t>
            </w:r>
          </w:p>
        </w:tc>
      </w:tr>
      <w:tr w:rsidR="009E33DB" w14:paraId="607814A2" w14:textId="77777777" w:rsidTr="009E33DB">
        <w:tc>
          <w:tcPr>
            <w:tcW w:w="2367" w:type="dxa"/>
          </w:tcPr>
          <w:p w14:paraId="55BBCD3F" w14:textId="32671B7D" w:rsidR="009E33DB" w:rsidRPr="002B27C7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Invasive hx</w:t>
            </w:r>
          </w:p>
        </w:tc>
        <w:tc>
          <w:tcPr>
            <w:tcW w:w="2727" w:type="dxa"/>
          </w:tcPr>
          <w:p w14:paraId="2D2555EE" w14:textId="78259B18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B27C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2836" w:type="dxa"/>
          </w:tcPr>
          <w:p w14:paraId="0C5E5139" w14:textId="4B181CA3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51</w:t>
            </w:r>
          </w:p>
        </w:tc>
        <w:tc>
          <w:tcPr>
            <w:tcW w:w="2686" w:type="dxa"/>
          </w:tcPr>
          <w:p w14:paraId="195EAF4E" w14:textId="2E383C7E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37</w:t>
            </w:r>
          </w:p>
        </w:tc>
      </w:tr>
      <w:tr w:rsidR="009E33DB" w14:paraId="5D61361B" w14:textId="77777777" w:rsidTr="009E33DB">
        <w:tc>
          <w:tcPr>
            <w:tcW w:w="2367" w:type="dxa"/>
          </w:tcPr>
          <w:p w14:paraId="2BC27FF8" w14:textId="77777777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8249" w:type="dxa"/>
            <w:gridSpan w:val="3"/>
          </w:tcPr>
          <w:p w14:paraId="67EF2B68" w14:textId="20BDC886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Other Parameters</w:t>
            </w:r>
          </w:p>
        </w:tc>
      </w:tr>
      <w:tr w:rsidR="009E33DB" w14:paraId="36A4333E" w14:textId="77777777" w:rsidTr="009E33DB">
        <w:tc>
          <w:tcPr>
            <w:tcW w:w="2367" w:type="dxa"/>
          </w:tcPr>
          <w:p w14:paraId="182D6B36" w14:textId="389650C5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intercept</w:t>
            </w:r>
          </w:p>
        </w:tc>
        <w:tc>
          <w:tcPr>
            <w:tcW w:w="2727" w:type="dxa"/>
          </w:tcPr>
          <w:p w14:paraId="79BC67C2" w14:textId="5FB404EA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2836" w:type="dxa"/>
          </w:tcPr>
          <w:p w14:paraId="4BE586AB" w14:textId="3E7566A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10.50</w:t>
            </w:r>
          </w:p>
        </w:tc>
        <w:tc>
          <w:tcPr>
            <w:tcW w:w="2686" w:type="dxa"/>
          </w:tcPr>
          <w:p w14:paraId="3F6C3E70" w14:textId="38EF9C9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9.89</w:t>
            </w:r>
          </w:p>
        </w:tc>
      </w:tr>
      <w:tr w:rsidR="009E33DB" w14:paraId="78E003AD" w14:textId="77777777" w:rsidTr="009E33DB">
        <w:tc>
          <w:tcPr>
            <w:tcW w:w="2367" w:type="dxa"/>
          </w:tcPr>
          <w:p w14:paraId="64C37A36" w14:textId="79A55E8B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Time trend</w:t>
            </w:r>
          </w:p>
        </w:tc>
        <w:tc>
          <w:tcPr>
            <w:tcW w:w="2727" w:type="dxa"/>
          </w:tcPr>
          <w:p w14:paraId="544EA238" w14:textId="2176C72B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836" w:type="dxa"/>
          </w:tcPr>
          <w:p w14:paraId="67B2303C" w14:textId="5B57F040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  <w:tc>
          <w:tcPr>
            <w:tcW w:w="2686" w:type="dxa"/>
          </w:tcPr>
          <w:p w14:paraId="39F14B3C" w14:textId="57A8B073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</w:tr>
      <w:tr w:rsidR="009E33DB" w14:paraId="4793F04F" w14:textId="77777777" w:rsidTr="009E33DB">
        <w:tc>
          <w:tcPr>
            <w:tcW w:w="2367" w:type="dxa"/>
          </w:tcPr>
          <w:p w14:paraId="03D2DCBF" w14:textId="5828F78D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Variance</w:t>
            </w:r>
          </w:p>
        </w:tc>
        <w:tc>
          <w:tcPr>
            <w:tcW w:w="2727" w:type="dxa"/>
          </w:tcPr>
          <w:p w14:paraId="44F9FD9B" w14:textId="3A344F4C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ϕ</w:t>
            </w:r>
          </w:p>
        </w:tc>
        <w:tc>
          <w:tcPr>
            <w:tcW w:w="2836" w:type="dxa"/>
          </w:tcPr>
          <w:p w14:paraId="45830397" w14:textId="7D860683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3.42</w:t>
            </w:r>
          </w:p>
        </w:tc>
        <w:tc>
          <w:tcPr>
            <w:tcW w:w="2686" w:type="dxa"/>
          </w:tcPr>
          <w:p w14:paraId="4E2DA15B" w14:textId="19B4CE8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2.60</w:t>
            </w:r>
          </w:p>
        </w:tc>
      </w:tr>
    </w:tbl>
    <w:p w14:paraId="496D22ED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13D4325" w14:textId="77777777" w:rsidR="00844680" w:rsidRDefault="00844680" w:rsidP="00C46D5A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4EADACCC" w14:textId="2BE0F2A7" w:rsidR="00844680" w:rsidRPr="007A7182" w:rsidRDefault="009F5D3B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2.2 </w:t>
      </w:r>
      <w:r w:rsidR="00844680" w:rsidRPr="00844680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Final </w:t>
      </w:r>
      <w:r w:rsidR="00844680" w:rsidRPr="007A7182">
        <w:rPr>
          <w:rFonts w:ascii="Arial" w:eastAsia="Arial Unicode MS" w:hAnsi="Arial" w:cs="Arial"/>
          <w:b/>
          <w:color w:val="000000"/>
          <w:sz w:val="28"/>
          <w:szCs w:val="28"/>
        </w:rPr>
        <w:t>Output to user</w:t>
      </w:r>
      <w:r w:rsidR="00844680"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: </w:t>
      </w:r>
    </w:p>
    <w:p w14:paraId="5645CBF0" w14:textId="77CAFC8D" w:rsidR="00844680" w:rsidRDefault="00844680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Your probability of developing a new squamous cell skin cancer in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the next three years is  _____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%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(INSERT 100xP)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.</w:t>
      </w:r>
    </w:p>
    <w:p w14:paraId="1AB84FFA" w14:textId="77777777" w:rsidR="009F5D3B" w:rsidRDefault="009F5D3B" w:rsidP="00844680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27CAFC06" w14:textId="02E928D3" w:rsidR="000124C7" w:rsidRPr="007A7182" w:rsidRDefault="007A7182" w:rsidP="00C46D5A">
      <w:pPr>
        <w:pStyle w:val="ListParagraph"/>
        <w:ind w:left="400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  <w:r w:rsidR="000124C7" w:rsidRPr="007A7182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</w:p>
    <w:sectPr w:rsidR="000124C7" w:rsidRPr="007A7182" w:rsidSect="009F5D3B">
      <w:footerReference w:type="even" r:id="rId10"/>
      <w:footerReference w:type="default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82FE7D" w14:textId="77777777" w:rsidR="004B7AC7" w:rsidRDefault="004B7AC7" w:rsidP="00C46D5A">
      <w:r>
        <w:separator/>
      </w:r>
    </w:p>
  </w:endnote>
  <w:endnote w:type="continuationSeparator" w:id="0">
    <w:p w14:paraId="73A013DA" w14:textId="77777777" w:rsidR="004B7AC7" w:rsidRDefault="004B7AC7" w:rsidP="00C46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enlo Bold">
    <w:panose1 w:val="020B0709030604020204"/>
    <w:charset w:val="00"/>
    <w:family w:val="auto"/>
    <w:pitch w:val="variable"/>
    <w:sig w:usb0="E60022FF" w:usb1="D000F1FB" w:usb2="00000028" w:usb3="00000000" w:csb0="000001D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8F5EA0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82DFE89" w14:textId="77777777" w:rsidR="00C46D5A" w:rsidRDefault="00C46D5A" w:rsidP="00C46D5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896623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A4A8F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2031CA" w14:textId="77777777" w:rsidR="00C46D5A" w:rsidRDefault="00C46D5A" w:rsidP="00C46D5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5CDC3F" w14:textId="77777777" w:rsidR="004B7AC7" w:rsidRDefault="004B7AC7" w:rsidP="00C46D5A">
      <w:r>
        <w:separator/>
      </w:r>
    </w:p>
  </w:footnote>
  <w:footnote w:type="continuationSeparator" w:id="0">
    <w:p w14:paraId="5469BA08" w14:textId="77777777" w:rsidR="004B7AC7" w:rsidRDefault="004B7AC7" w:rsidP="00C46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81121A"/>
    <w:multiLevelType w:val="hybridMultilevel"/>
    <w:tmpl w:val="C9DCA5AC"/>
    <w:lvl w:ilvl="0" w:tplc="E9A4FF6E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">
    <w:nsid w:val="4898283A"/>
    <w:multiLevelType w:val="multilevel"/>
    <w:tmpl w:val="CC8A4460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019"/>
    <w:rsid w:val="000124C7"/>
    <w:rsid w:val="000E3AED"/>
    <w:rsid w:val="002376BA"/>
    <w:rsid w:val="00297ECA"/>
    <w:rsid w:val="003211FE"/>
    <w:rsid w:val="003A020A"/>
    <w:rsid w:val="003A4A8F"/>
    <w:rsid w:val="004B7AC7"/>
    <w:rsid w:val="004F1019"/>
    <w:rsid w:val="0075355B"/>
    <w:rsid w:val="007A7182"/>
    <w:rsid w:val="007C5A28"/>
    <w:rsid w:val="008301AB"/>
    <w:rsid w:val="00844680"/>
    <w:rsid w:val="0085270A"/>
    <w:rsid w:val="00927E6C"/>
    <w:rsid w:val="009E33DB"/>
    <w:rsid w:val="009F5D3B"/>
    <w:rsid w:val="00A15CC3"/>
    <w:rsid w:val="00C46D5A"/>
    <w:rsid w:val="00C93432"/>
    <w:rsid w:val="00CB4F3B"/>
    <w:rsid w:val="00D72CD2"/>
    <w:rsid w:val="00D85956"/>
    <w:rsid w:val="00E21901"/>
    <w:rsid w:val="00E34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4A7D61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199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031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2</Pages>
  <Words>374</Words>
  <Characters>2135</Characters>
  <Application>Microsoft Macintosh Word</Application>
  <DocSecurity>0</DocSecurity>
  <Lines>17</Lines>
  <Paragraphs>5</Paragraphs>
  <ScaleCrop>false</ScaleCrop>
  <Company>Stanford University</Company>
  <LinksUpToDate>false</LinksUpToDate>
  <CharactersWithSpaces>2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e Whittemore</dc:creator>
  <cp:keywords/>
  <dc:description/>
  <cp:lastModifiedBy>Alice Whittemore</cp:lastModifiedBy>
  <cp:revision>24</cp:revision>
  <cp:lastPrinted>2017-12-17T16:37:00Z</cp:lastPrinted>
  <dcterms:created xsi:type="dcterms:W3CDTF">2017-12-16T19:26:00Z</dcterms:created>
  <dcterms:modified xsi:type="dcterms:W3CDTF">2017-12-29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